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85FD0" w:rsidRDefault="00085FD0">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四川高考物理真题及答案</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85FD0" w:rsidRDefault="00085FD0">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85FD0" w:rsidRDefault="00085FD0">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85FD0" w:rsidRDefault="00085FD0">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85FD0" w:rsidRDefault="00085FD0">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306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3061" r:id="rId14"/>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3062" r:id="rId16"/>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3063" r:id="rId18"/>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3064" r:id="rId20"/>
        </w:object>
      </w:r>
    </w:p>
    <w:p w:rsidR="00085FD0" w:rsidRDefault="00085FD0">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306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85FD0" w:rsidRDefault="00085FD0">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85FD0" w:rsidRDefault="00085FD0">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85FD0" w:rsidRDefault="00085FD0">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85FD0" w:rsidRDefault="00085FD0">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306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306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3068" r:id="rId33"/>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3069" r:id="rId35"/>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3070" r:id="rId37"/>
        </w:object>
      </w:r>
    </w:p>
    <w:p w:rsidR="00085FD0" w:rsidRDefault="00085FD0">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85FD0" w:rsidRDefault="00085FD0">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85FD0" w:rsidRDefault="00085FD0">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3071" r:id="rId58"/>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3072" r:id="rId60"/>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3073" r:id="rId62"/>
        </w:objec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3074" r:id="rId64"/>
        </w:object>
      </w:r>
    </w:p>
    <w:p w:rsidR="00085FD0" w:rsidRDefault="00085FD0">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85FD0" w:rsidRDefault="00085FD0">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85FD0" w:rsidRDefault="00085FD0">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85FD0" w:rsidRDefault="00085FD0">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3075" r:id="rId66"/>
        </w:objec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307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3077" r:id="rId70"/>
        </w:object>
      </w:r>
      <w:r>
        <w:rPr>
          <w:rFonts w:ascii="宋体" w:hAnsi="宋体" w:cs="宋体" w:hint="eastAsia"/>
          <w:szCs w:val="21"/>
        </w:rPr>
        <w:t>倍。</w:t>
      </w:r>
    </w:p>
    <w:p w:rsidR="00085FD0" w:rsidRDefault="00085FD0">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85FD0" w:rsidRDefault="00085FD0">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85FD0" w:rsidRDefault="00085FD0">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85FD0" w:rsidRDefault="00085FD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85FD0" w:rsidRDefault="00085FD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3078" r:id="rId72"/>
        </w:object>
      </w:r>
      <w:r>
        <w:rPr>
          <w:rFonts w:ascii="宋体" w:hAnsi="宋体" w:cs="宋体" w:hint="eastAsia"/>
          <w:szCs w:val="21"/>
        </w:rPr>
        <w:t>的整数倍</w:t>
      </w:r>
    </w:p>
    <w:p w:rsidR="00085FD0" w:rsidRDefault="00085FD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85FD0" w:rsidRDefault="00085FD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85FD0" w:rsidRDefault="00085FD0">
      <w:pPr>
        <w:spacing w:line="360" w:lineRule="auto"/>
        <w:rPr>
          <w:rFonts w:ascii="宋体" w:hAnsi="宋体" w:cs="宋体" w:hint="eastAsia"/>
          <w:szCs w:val="21"/>
        </w:rPr>
      </w:pPr>
      <w:r>
        <w:rPr>
          <w:rFonts w:ascii="宋体" w:hAnsi="宋体" w:cs="宋体" w:hint="eastAsia"/>
          <w:b/>
          <w:szCs w:val="21"/>
        </w:rPr>
        <w:t xml:space="preserve"> </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85FD0" w:rsidRDefault="00085FD0">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85FD0" w:rsidRDefault="00085FD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85FD0" w:rsidRDefault="00085FD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85FD0" w:rsidRDefault="00085FD0">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85FD0" w:rsidRDefault="00085FD0">
      <w:pPr>
        <w:autoSpaceDE w:val="0"/>
        <w:autoSpaceDN w:val="0"/>
        <w:adjustRightInd w:val="0"/>
        <w:spacing w:line="360" w:lineRule="auto"/>
        <w:ind w:left="360" w:right="212" w:firstLine="1340"/>
        <w:rPr>
          <w:rFonts w:ascii="宋体" w:hAnsi="宋体" w:cs="宋体" w:hint="eastAsia"/>
          <w:szCs w:val="21"/>
        </w:rPr>
      </w:pPr>
    </w:p>
    <w:p w:rsidR="00085FD0" w:rsidRDefault="00085FD0">
      <w:pPr>
        <w:autoSpaceDE w:val="0"/>
        <w:autoSpaceDN w:val="0"/>
        <w:adjustRightInd w:val="0"/>
        <w:spacing w:line="360" w:lineRule="auto"/>
        <w:ind w:left="360" w:right="212"/>
        <w:jc w:val="right"/>
        <w:rPr>
          <w:rFonts w:ascii="宋体" w:hAnsi="宋体" w:cs="宋体" w:hint="eastAsia"/>
          <w:szCs w:val="21"/>
        </w:rPr>
      </w:pPr>
    </w:p>
    <w:p w:rsidR="00085FD0" w:rsidRDefault="00085FD0">
      <w:pPr>
        <w:autoSpaceDE w:val="0"/>
        <w:autoSpaceDN w:val="0"/>
        <w:adjustRightInd w:val="0"/>
        <w:spacing w:line="360" w:lineRule="auto"/>
        <w:ind w:right="212"/>
        <w:rPr>
          <w:rFonts w:ascii="宋体" w:hAnsi="宋体" w:cs="宋体" w:hint="eastAsia"/>
          <w:szCs w:val="21"/>
        </w:rPr>
      </w:pP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85FD0" w:rsidRDefault="00085FD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85FD0" w:rsidRDefault="00085FD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85FD0" w:rsidRDefault="00085FD0">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85FD0" w:rsidRDefault="00085FD0">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85FD0" w:rsidRDefault="00085FD0">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85FD0" w:rsidRDefault="00085FD0">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85FD0" w:rsidRDefault="00085FD0">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85FD0" w:rsidRDefault="00085FD0">
      <w:pPr>
        <w:autoSpaceDE w:val="0"/>
        <w:autoSpaceDN w:val="0"/>
        <w:adjustRightInd w:val="0"/>
        <w:spacing w:line="360" w:lineRule="auto"/>
        <w:ind w:left="360" w:right="212" w:firstLine="104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85FD0" w:rsidRDefault="00085FD0">
      <w:pPr>
        <w:autoSpaceDE w:val="0"/>
        <w:autoSpaceDN w:val="0"/>
        <w:adjustRightInd w:val="0"/>
        <w:spacing w:line="360" w:lineRule="auto"/>
        <w:ind w:left="360" w:right="212" w:firstLine="60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85FD0" w:rsidRDefault="00085FD0">
      <w:pPr>
        <w:autoSpaceDE w:val="0"/>
        <w:autoSpaceDN w:val="0"/>
        <w:adjustRightInd w:val="0"/>
        <w:spacing w:line="360" w:lineRule="auto"/>
        <w:ind w:left="360" w:right="212" w:firstLine="32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5FD0" w:rsidRDefault="00085FD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85FD0" w:rsidRDefault="00085FD0">
      <w:pPr>
        <w:autoSpaceDE w:val="0"/>
        <w:autoSpaceDN w:val="0"/>
        <w:adjustRightInd w:val="0"/>
        <w:spacing w:line="360" w:lineRule="auto"/>
        <w:ind w:left="360" w:right="212"/>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85FD0" w:rsidRDefault="00085FD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85FD0" w:rsidRDefault="00085FD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85FD0" w:rsidRDefault="00085FD0">
      <w:pPr>
        <w:autoSpaceDE w:val="0"/>
        <w:autoSpaceDN w:val="0"/>
        <w:adjustRightInd w:val="0"/>
        <w:spacing w:line="360" w:lineRule="auto"/>
        <w:ind w:left="360" w:right="212" w:firstLine="1220"/>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85FD0" w:rsidRDefault="00085FD0">
      <w:pPr>
        <w:autoSpaceDE w:val="0"/>
        <w:autoSpaceDN w:val="0"/>
        <w:adjustRightInd w:val="0"/>
        <w:spacing w:line="360" w:lineRule="auto"/>
        <w:ind w:left="360" w:right="212" w:firstLine="425"/>
        <w:rPr>
          <w:rFonts w:ascii="宋体" w:hAnsi="宋体" w:cs="宋体" w:hint="eastAsia"/>
          <w:szCs w:val="21"/>
        </w:rPr>
      </w:pP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85FD0" w:rsidRDefault="00085FD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85FD0" w:rsidRDefault="00085FD0">
      <w:pPr>
        <w:autoSpaceDE w:val="0"/>
        <w:autoSpaceDN w:val="0"/>
        <w:adjustRightInd w:val="0"/>
        <w:spacing w:line="360" w:lineRule="auto"/>
        <w:ind w:left="360" w:right="212" w:firstLine="540"/>
        <w:rPr>
          <w:rFonts w:ascii="宋体" w:hAnsi="宋体" w:cs="宋体" w:hint="eastAsia"/>
          <w:szCs w:val="21"/>
        </w:rPr>
      </w:pPr>
    </w:p>
    <w:p w:rsidR="00085FD0" w:rsidRDefault="00085FD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85FD0" w:rsidRDefault="00085FD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85FD0" w:rsidRDefault="00085FD0">
      <w:pPr>
        <w:autoSpaceDE w:val="0"/>
        <w:autoSpaceDN w:val="0"/>
        <w:adjustRightInd w:val="0"/>
        <w:spacing w:line="360" w:lineRule="auto"/>
        <w:rPr>
          <w:rFonts w:ascii="宋体" w:hAnsi="宋体" w:cs="宋体" w:hint="eastAsia"/>
          <w:szCs w:val="21"/>
        </w:rPr>
      </w:pPr>
    </w:p>
    <w:p w:rsidR="00085FD0" w:rsidRDefault="00085FD0">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5FD0" w:rsidRDefault="00085FD0" w:rsidP="00085FD0">
      <w:r>
        <w:separator/>
      </w:r>
    </w:p>
  </w:endnote>
  <w:endnote w:type="continuationSeparator" w:id="0">
    <w:p w:rsidR="00085FD0" w:rsidRDefault="00085FD0" w:rsidP="00085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5FD0" w:rsidRDefault="00085FD0" w:rsidP="00085FD0">
      <w:r>
        <w:separator/>
      </w:r>
    </w:p>
  </w:footnote>
  <w:footnote w:type="continuationSeparator" w:id="0">
    <w:p w:rsidR="00085FD0" w:rsidRDefault="00085FD0" w:rsidP="00085F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85FD0"/>
    <w:rsid w:val="06E6348B"/>
    <w:rsid w:val="25981332"/>
    <w:rsid w:val="35CD251E"/>
    <w:rsid w:val="35FA6C6A"/>
    <w:rsid w:val="37036EB0"/>
    <w:rsid w:val="3C415C7B"/>
    <w:rsid w:val="48736036"/>
    <w:rsid w:val="4B5C2E76"/>
    <w:rsid w:val="4D8B628F"/>
    <w:rsid w:val="59993968"/>
    <w:rsid w:val="5A554BE4"/>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22BD7515-898F-4E60-B373-FF79E4465A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85FD0"/>
    <w:pPr>
      <w:tabs>
        <w:tab w:val="center" w:pos="4153"/>
        <w:tab w:val="right" w:pos="8306"/>
      </w:tabs>
      <w:snapToGrid w:val="0"/>
      <w:jc w:val="center"/>
    </w:pPr>
    <w:rPr>
      <w:sz w:val="18"/>
      <w:szCs w:val="18"/>
    </w:rPr>
  </w:style>
  <w:style w:type="character" w:customStyle="1" w:styleId="a6">
    <w:name w:val="页眉 字符"/>
    <w:basedOn w:val="a0"/>
    <w:link w:val="a5"/>
    <w:rsid w:val="00085FD0"/>
    <w:rPr>
      <w:kern w:val="2"/>
      <w:sz w:val="18"/>
      <w:szCs w:val="18"/>
    </w:rPr>
  </w:style>
  <w:style w:type="paragraph" w:styleId="a7">
    <w:name w:val="footer"/>
    <w:basedOn w:val="a"/>
    <w:link w:val="a8"/>
    <w:rsid w:val="00085FD0"/>
    <w:pPr>
      <w:tabs>
        <w:tab w:val="center" w:pos="4153"/>
        <w:tab w:val="right" w:pos="8306"/>
      </w:tabs>
      <w:snapToGrid w:val="0"/>
      <w:jc w:val="left"/>
    </w:pPr>
    <w:rPr>
      <w:sz w:val="18"/>
      <w:szCs w:val="18"/>
    </w:rPr>
  </w:style>
  <w:style w:type="character" w:customStyle="1" w:styleId="a8">
    <w:name w:val="页脚 字符"/>
    <w:basedOn w:val="a0"/>
    <w:link w:val="a7"/>
    <w:rsid w:val="00085FD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7:00Z</dcterms:created>
  <dcterms:modified xsi:type="dcterms:W3CDTF">2025-03-21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